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644" w:type="dxa"/>
        <w:tblInd w:w="-592" w:type="dxa"/>
        <w:tblLook w:val="01E0"/>
      </w:tblPr>
      <w:tblGrid>
        <w:gridCol w:w="4987"/>
        <w:gridCol w:w="5657"/>
      </w:tblGrid>
      <w:tr w:rsidR="00FE6C18" w:rsidRPr="00874141" w:rsidTr="006E41F5">
        <w:tc>
          <w:tcPr>
            <w:tcW w:w="4987" w:type="dxa"/>
            <w:shd w:val="clear" w:color="auto" w:fill="auto"/>
          </w:tcPr>
          <w:p w:rsidR="00FE6C18" w:rsidRPr="009F142D" w:rsidRDefault="00FE6C18" w:rsidP="006E41F5">
            <w:pPr>
              <w:jc w:val="center"/>
              <w:rPr>
                <w:bCs/>
                <w:lang w:val="sv-SE"/>
              </w:rPr>
            </w:pPr>
            <w:r w:rsidRPr="009F142D">
              <w:rPr>
                <w:bCs/>
                <w:lang w:val="sv-SE"/>
              </w:rPr>
              <w:t>UBND HUYỆN  BÌNH GIANG</w:t>
            </w:r>
          </w:p>
          <w:p w:rsidR="00FE6C18" w:rsidRPr="009F142D" w:rsidRDefault="00190228" w:rsidP="006E41F5">
            <w:pPr>
              <w:jc w:val="center"/>
              <w:rPr>
                <w:b/>
                <w:lang w:val="sv-SE"/>
              </w:rPr>
            </w:pPr>
            <w:r w:rsidRPr="00190228">
              <w:rPr>
                <w:b/>
                <w:bCs/>
                <w:noProof/>
              </w:rPr>
              <w:pict>
                <v:line id="_x0000_s1027" style="position:absolute;left:0;text-align:left;z-index:251661312" from="62.1pt,19.2pt" to="174.85pt,19.2pt"/>
              </w:pict>
            </w:r>
            <w:r w:rsidR="00FE6C18" w:rsidRPr="009F142D">
              <w:rPr>
                <w:b/>
                <w:bCs/>
                <w:lang w:val="sv-SE"/>
              </w:rPr>
              <w:t>TRƯ</w:t>
            </w:r>
            <w:r w:rsidR="00FE6C18" w:rsidRPr="009F142D">
              <w:rPr>
                <w:b/>
                <w:bCs/>
                <w:lang w:val="sv-SE"/>
              </w:rPr>
              <w:softHyphen/>
              <w:t>ỜNG TIỂU HỌC THÁI DƯƠNG</w:t>
            </w:r>
          </w:p>
        </w:tc>
        <w:tc>
          <w:tcPr>
            <w:tcW w:w="5657" w:type="dxa"/>
            <w:shd w:val="clear" w:color="auto" w:fill="auto"/>
          </w:tcPr>
          <w:p w:rsidR="00FE6C18" w:rsidRPr="009F142D" w:rsidRDefault="00FE6C18" w:rsidP="006E41F5">
            <w:pPr>
              <w:jc w:val="center"/>
              <w:rPr>
                <w:b/>
                <w:lang w:val="sv-SE"/>
              </w:rPr>
            </w:pPr>
            <w:r>
              <w:rPr>
                <w:b/>
                <w:lang w:val="sv-SE"/>
              </w:rPr>
              <w:t xml:space="preserve">ĐỀ ÔN TẬP TRONG THỜI GIAN NGHỈ PHÒNG DỊCH </w:t>
            </w:r>
          </w:p>
          <w:p w:rsidR="00FE6C18" w:rsidRPr="00874141" w:rsidRDefault="00FE6C18" w:rsidP="006E41F5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MÔN : TOÁN - LỚP 3</w:t>
            </w:r>
          </w:p>
          <w:p w:rsidR="00FE6C18" w:rsidRPr="00874141" w:rsidRDefault="00FE6C18" w:rsidP="006E41F5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Năm học  2019 - 2020</w:t>
            </w:r>
          </w:p>
        </w:tc>
      </w:tr>
    </w:tbl>
    <w:p w:rsidR="006841D1" w:rsidRDefault="00190228" w:rsidP="006841D1">
      <w:pPr>
        <w:rPr>
          <w:b/>
        </w:rPr>
      </w:pPr>
      <w:r w:rsidRPr="00190228">
        <w:rPr>
          <w:noProof/>
        </w:rPr>
        <w:pict>
          <v:line id="_x0000_s1026" style="position:absolute;z-index:251660288;mso-position-horizontal-relative:text;mso-position-vertical-relative:text" from="316.75pt,2.3pt" to="396.7pt,2.3pt"/>
        </w:pict>
      </w:r>
    </w:p>
    <w:p w:rsidR="006841D1" w:rsidRDefault="006841D1" w:rsidP="006841D1">
      <w:r w:rsidRPr="0056397A">
        <w:rPr>
          <w:b/>
        </w:rPr>
        <w:t>Câu 1:</w:t>
      </w:r>
      <w:r>
        <w:t xml:space="preserve"> Số chẵn liền trước số nhỏ nhất có 5 chữ số là:</w:t>
      </w:r>
    </w:p>
    <w:p w:rsidR="006841D1" w:rsidRDefault="006841D1" w:rsidP="006841D1">
      <w:r>
        <w:t>A. 10000                      B. 9999                                        C. 9998</w:t>
      </w:r>
    </w:p>
    <w:p w:rsidR="00A47D13" w:rsidRDefault="00A47D13" w:rsidP="00A47D13">
      <w:r w:rsidRPr="0056397A">
        <w:rPr>
          <w:b/>
        </w:rPr>
        <w:t>Câu 2:</w:t>
      </w:r>
      <w:r>
        <w:t xml:space="preserve"> Tổng của số nhỏ nhất có 4 chữ số khác nhau và số liền sau của nó là: …….</w:t>
      </w:r>
    </w:p>
    <w:p w:rsidR="00363140" w:rsidRDefault="00F62008" w:rsidP="00F62008">
      <w:r w:rsidRPr="0056397A">
        <w:rPr>
          <w:b/>
        </w:rPr>
        <w:t>Câu 3:</w:t>
      </w:r>
      <w:r>
        <w:t xml:space="preserve"> Số lớn nhất có 4 chữ số khác nhau mà tổng các chữ số bằng 24 là:</w:t>
      </w:r>
    </w:p>
    <w:p w:rsidR="001A78F0" w:rsidRDefault="00F62008" w:rsidP="001A78F0">
      <w:r>
        <w:t>A. 9999                         B. 9876                           C. 9870</w:t>
      </w:r>
    </w:p>
    <w:p w:rsidR="00E36CC4" w:rsidRDefault="00E36CC4" w:rsidP="00E36CC4">
      <w:r w:rsidRPr="0056397A">
        <w:rPr>
          <w:b/>
        </w:rPr>
        <w:t>Câu 4:</w:t>
      </w:r>
      <w:r>
        <w:t xml:space="preserve"> Một hình vuông có </w:t>
      </w:r>
      <w:proofErr w:type="gramStart"/>
      <w:r>
        <w:t>chu</w:t>
      </w:r>
      <w:proofErr w:type="gramEnd"/>
      <w:r>
        <w:t xml:space="preserve"> vi là 2000cm. Cạnh của hình vuông đó là:</w:t>
      </w:r>
    </w:p>
    <w:p w:rsidR="00E36CC4" w:rsidRDefault="00E36CC4" w:rsidP="00E36CC4">
      <w:r>
        <w:t>A. 500cm                           B. 1000cm                       C. 8000cm</w:t>
      </w:r>
    </w:p>
    <w:p w:rsidR="00A50E44" w:rsidRDefault="00A50E44" w:rsidP="00A50E44">
      <w:r w:rsidRPr="00A50E44">
        <w:rPr>
          <w:b/>
        </w:rPr>
        <w:t>Câu 5:</w:t>
      </w:r>
      <w:r>
        <w:t xml:space="preserve"> Một hình chữ nhật có chiều dài là 18m, chiều rộng bằng </w:t>
      </w:r>
      <w:r w:rsidRPr="00D440C4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5" o:title=""/>
          </v:shape>
          <o:OLEObject Type="Embed" ProgID="Equation.DSMT4" ShapeID="_x0000_i1025" DrawAspect="Content" ObjectID="_1643817999" r:id="rId6"/>
        </w:object>
      </w:r>
      <w:r>
        <w:t xml:space="preserve"> chiều dài. Hỏi </w:t>
      </w:r>
      <w:proofErr w:type="gramStart"/>
      <w:r>
        <w:t>chu</w:t>
      </w:r>
      <w:proofErr w:type="gramEnd"/>
      <w:r>
        <w:t xml:space="preserve"> vi hình chữ nhật đó là bao nhiêu xăng - ti - mét?</w:t>
      </w:r>
    </w:p>
    <w:p w:rsidR="00A50E44" w:rsidRDefault="00A50E44" w:rsidP="00A50E44">
      <w:r>
        <w:t>A. 5</w:t>
      </w:r>
      <w:r w:rsidR="00163F9B">
        <w:t>7m                             B</w:t>
      </w:r>
      <w:r>
        <w:t xml:space="preserve">. </w:t>
      </w:r>
      <w:r w:rsidR="00163F9B">
        <w:t>4800</w:t>
      </w:r>
      <w:r>
        <w:t>dm                     C. 48cm</w:t>
      </w:r>
    </w:p>
    <w:p w:rsidR="00CB2FF7" w:rsidRDefault="00CB2FF7" w:rsidP="00CB2FF7">
      <w:r w:rsidRPr="0056397A">
        <w:rPr>
          <w:b/>
        </w:rPr>
        <w:t>Câu 6:</w:t>
      </w:r>
      <w:r>
        <w:t xml:space="preserve"> Số thích hợp vào chỗ chấm của </w:t>
      </w:r>
      <w:r w:rsidRPr="001C0B5F">
        <w:rPr>
          <w:position w:val="-24"/>
        </w:rPr>
        <w:object w:dxaOrig="220" w:dyaOrig="620">
          <v:shape id="_x0000_i1026" type="#_x0000_t75" style="width:11.25pt;height:30.75pt" o:ole="">
            <v:imagedata r:id="rId7" o:title=""/>
          </v:shape>
          <o:OLEObject Type="Embed" ProgID="Equation.DSMT4" ShapeID="_x0000_i1026" DrawAspect="Content" ObjectID="_1643818000" r:id="rId8"/>
        </w:object>
      </w:r>
      <w:r>
        <w:t xml:space="preserve"> km = ….m là: …………..        </w:t>
      </w:r>
    </w:p>
    <w:p w:rsidR="00E96EF0" w:rsidRDefault="00E96EF0" w:rsidP="00E96EF0">
      <w:pPr>
        <w:rPr>
          <w:lang w:val="nl-NL"/>
        </w:rPr>
      </w:pPr>
      <w:r>
        <w:rPr>
          <w:b/>
          <w:lang w:val="nl-NL"/>
        </w:rPr>
        <w:t>Câu 7</w:t>
      </w:r>
      <w:r w:rsidRPr="0056397A">
        <w:rPr>
          <w:b/>
          <w:lang w:val="nl-NL"/>
        </w:rPr>
        <w:t xml:space="preserve">: </w:t>
      </w:r>
      <w:r>
        <w:rPr>
          <w:lang w:val="nl-NL"/>
        </w:rPr>
        <w:t xml:space="preserve">Giá trị của chữ số 8 trong số 6825 là: </w:t>
      </w:r>
    </w:p>
    <w:p w:rsidR="00E96EF0" w:rsidRDefault="00E96EF0" w:rsidP="00E96EF0">
      <w:pPr>
        <w:rPr>
          <w:lang w:val="nl-NL"/>
        </w:rPr>
      </w:pPr>
      <w:r>
        <w:rPr>
          <w:lang w:val="nl-NL"/>
        </w:rPr>
        <w:t xml:space="preserve">A. 8000            </w:t>
      </w:r>
      <w:r w:rsidR="00905481">
        <w:rPr>
          <w:lang w:val="nl-NL"/>
        </w:rPr>
        <w:t xml:space="preserve">                </w:t>
      </w:r>
      <w:r>
        <w:rPr>
          <w:lang w:val="nl-NL"/>
        </w:rPr>
        <w:t xml:space="preserve"> B. 800           </w:t>
      </w:r>
      <w:r w:rsidR="00905481">
        <w:rPr>
          <w:lang w:val="nl-NL"/>
        </w:rPr>
        <w:t xml:space="preserve">           </w:t>
      </w:r>
      <w:r>
        <w:rPr>
          <w:lang w:val="nl-NL"/>
        </w:rPr>
        <w:t xml:space="preserve">  C. 8</w:t>
      </w:r>
    </w:p>
    <w:p w:rsidR="00AB7920" w:rsidRDefault="00AB7920" w:rsidP="00AB7920">
      <w:pPr>
        <w:rPr>
          <w:lang w:val="nl-NL"/>
        </w:rPr>
      </w:pPr>
      <w:r w:rsidRPr="0056397A">
        <w:rPr>
          <w:b/>
          <w:lang w:val="nl-NL"/>
        </w:rPr>
        <w:t>Câu 8:</w:t>
      </w:r>
      <w:r>
        <w:rPr>
          <w:lang w:val="nl-NL"/>
        </w:rPr>
        <w:t xml:space="preserve"> Thùng thứ nhất đựng 2492 quả trứng, thùng thứ hai đựng 2572 quả trứng. Mẹ đem bán </w:t>
      </w:r>
      <w:r w:rsidRPr="00B6231F">
        <w:rPr>
          <w:position w:val="-24"/>
          <w:lang w:val="nl-NL"/>
        </w:rPr>
        <w:object w:dxaOrig="220" w:dyaOrig="620">
          <v:shape id="_x0000_i1027" type="#_x0000_t75" style="width:11.25pt;height:30.75pt" o:ole="">
            <v:imagedata r:id="rId9" o:title=""/>
          </v:shape>
          <o:OLEObject Type="Embed" ProgID="Equation.DSMT4" ShapeID="_x0000_i1027" DrawAspect="Content" ObjectID="_1643818001" r:id="rId10"/>
        </w:object>
      </w:r>
      <w:r>
        <w:rPr>
          <w:lang w:val="nl-NL"/>
        </w:rPr>
        <w:t xml:space="preserve"> số trứng. Hỏi mẹ đem bán bao nhiêu quả trứng? </w:t>
      </w:r>
    </w:p>
    <w:p w:rsidR="00E13D01" w:rsidRPr="003A4B55" w:rsidRDefault="00E13D01" w:rsidP="00E13D01">
      <w:pPr>
        <w:spacing w:after="120"/>
        <w:ind w:right="32"/>
      </w:pPr>
      <w:r>
        <w:rPr>
          <w:b/>
          <w:lang w:val="nl-NL"/>
        </w:rPr>
        <w:t>Câu 9</w:t>
      </w:r>
      <w:r w:rsidRPr="0056397A">
        <w:rPr>
          <w:b/>
          <w:lang w:val="nl-NL"/>
        </w:rPr>
        <w:t>:</w:t>
      </w:r>
      <w:r>
        <w:rPr>
          <w:lang w:val="nl-NL"/>
        </w:rPr>
        <w:t xml:space="preserve"> </w:t>
      </w:r>
      <w:r w:rsidRPr="003A4B55">
        <w:t>Kết quả của phép tính: 315 x 3</w:t>
      </w:r>
      <w:r w:rsidRPr="003A4B55">
        <w:rPr>
          <w:color w:val="FF0000"/>
        </w:rPr>
        <w:t xml:space="preserve"> </w:t>
      </w:r>
      <w:r w:rsidRPr="003A4B55">
        <w:t>là:</w:t>
      </w:r>
    </w:p>
    <w:p w:rsidR="00E13D01" w:rsidRPr="003A4B55" w:rsidRDefault="00E13D01" w:rsidP="00E13D01">
      <w:pPr>
        <w:spacing w:after="120"/>
        <w:ind w:right="32"/>
        <w:rPr>
          <w:color w:val="000000"/>
        </w:rPr>
      </w:pPr>
      <w:r w:rsidRPr="003A4B55">
        <w:t xml:space="preserve">        </w:t>
      </w:r>
      <w:proofErr w:type="gramStart"/>
      <w:r w:rsidRPr="003A4B55">
        <w:t>A.  985</w:t>
      </w:r>
      <w:proofErr w:type="gramEnd"/>
      <w:r w:rsidRPr="003A4B55">
        <w:t xml:space="preserve">                          B. </w:t>
      </w:r>
      <w:r w:rsidRPr="003A4B55">
        <w:rPr>
          <w:color w:val="000000"/>
        </w:rPr>
        <w:t>955                        C</w:t>
      </w:r>
      <w:r>
        <w:rPr>
          <w:color w:val="000000"/>
        </w:rPr>
        <w:t>. 935                      D. 94</w:t>
      </w:r>
      <w:r w:rsidRPr="003A4B55">
        <w:rPr>
          <w:color w:val="000000"/>
        </w:rPr>
        <w:t>5</w:t>
      </w:r>
    </w:p>
    <w:p w:rsidR="00172BF3" w:rsidRDefault="00172BF3" w:rsidP="00172BF3">
      <w:pPr>
        <w:rPr>
          <w:lang w:val="nl-NL"/>
        </w:rPr>
      </w:pPr>
      <w:r w:rsidRPr="0056397A">
        <w:rPr>
          <w:b/>
          <w:lang w:val="nl-NL"/>
        </w:rPr>
        <w:t>Câu 10:</w:t>
      </w:r>
      <w:r>
        <w:rPr>
          <w:lang w:val="nl-NL"/>
        </w:rPr>
        <w:t xml:space="preserve"> Trong trang trại người ta đếm được 2016 cái chân gà. Số con gà gấp đôi số con lợn. Hỏi trang trại có bao nhiêu con lợn?</w:t>
      </w:r>
    </w:p>
    <w:p w:rsidR="00172BF3" w:rsidRPr="0056397A" w:rsidRDefault="00172BF3" w:rsidP="00172BF3">
      <w:r w:rsidRPr="0056397A">
        <w:t xml:space="preserve">A. 4032 con                       B. </w:t>
      </w:r>
      <w:proofErr w:type="gramStart"/>
      <w:r w:rsidRPr="0056397A">
        <w:t>1008  con</w:t>
      </w:r>
      <w:proofErr w:type="gramEnd"/>
      <w:r w:rsidRPr="0056397A">
        <w:t xml:space="preserve">              C. 504 con                          </w:t>
      </w:r>
    </w:p>
    <w:p w:rsidR="00F62008" w:rsidRPr="00CB2FF7" w:rsidRDefault="00F62008" w:rsidP="00CB2FF7"/>
    <w:sectPr w:rsidR="00F62008" w:rsidRPr="00CB2FF7" w:rsidSect="00A47D13">
      <w:pgSz w:w="11907" w:h="16840" w:code="9"/>
      <w:pgMar w:top="1134" w:right="1134" w:bottom="1134" w:left="1418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2A63A1"/>
    <w:multiLevelType w:val="hybridMultilevel"/>
    <w:tmpl w:val="943A0D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FE6C18"/>
    <w:rsid w:val="00163F9B"/>
    <w:rsid w:val="00172BF3"/>
    <w:rsid w:val="00190228"/>
    <w:rsid w:val="001A78F0"/>
    <w:rsid w:val="00363140"/>
    <w:rsid w:val="0046142F"/>
    <w:rsid w:val="0053630A"/>
    <w:rsid w:val="00567B68"/>
    <w:rsid w:val="006162B5"/>
    <w:rsid w:val="006841D1"/>
    <w:rsid w:val="006C658A"/>
    <w:rsid w:val="00792006"/>
    <w:rsid w:val="00905481"/>
    <w:rsid w:val="00A071E3"/>
    <w:rsid w:val="00A31F32"/>
    <w:rsid w:val="00A47D13"/>
    <w:rsid w:val="00A50E44"/>
    <w:rsid w:val="00AB7920"/>
    <w:rsid w:val="00CB2FF7"/>
    <w:rsid w:val="00D3634A"/>
    <w:rsid w:val="00E13D01"/>
    <w:rsid w:val="00E36CC4"/>
    <w:rsid w:val="00E96EF0"/>
    <w:rsid w:val="00EF1825"/>
    <w:rsid w:val="00F62008"/>
    <w:rsid w:val="00FC44F7"/>
    <w:rsid w:val="00FE6C1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162B5"/>
    <w:rPr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6162B5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162B5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Title">
    <w:name w:val="Title"/>
    <w:basedOn w:val="Normal"/>
    <w:next w:val="Normal"/>
    <w:link w:val="TitleChar"/>
    <w:qFormat/>
    <w:rsid w:val="006162B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6162B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qFormat/>
    <w:rsid w:val="006162B5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6162B5"/>
    <w:rPr>
      <w:rFonts w:asciiTheme="majorHAnsi" w:eastAsiaTheme="majorEastAsia" w:hAnsiTheme="majorHAnsi" w:cstheme="majorBidi"/>
      <w:sz w:val="24"/>
      <w:szCs w:val="24"/>
    </w:rPr>
  </w:style>
  <w:style w:type="character" w:styleId="Strong">
    <w:name w:val="Strong"/>
    <w:basedOn w:val="DefaultParagraphFont"/>
    <w:qFormat/>
    <w:rsid w:val="006162B5"/>
    <w:rPr>
      <w:b/>
      <w:bCs/>
    </w:rPr>
  </w:style>
  <w:style w:type="character" w:styleId="Emphasis">
    <w:name w:val="Emphasis"/>
    <w:basedOn w:val="DefaultParagraphFont"/>
    <w:qFormat/>
    <w:rsid w:val="006162B5"/>
    <w:rPr>
      <w:i/>
      <w:iCs/>
    </w:rPr>
  </w:style>
  <w:style w:type="paragraph" w:styleId="NoSpacing">
    <w:name w:val="No Spacing"/>
    <w:uiPriority w:val="1"/>
    <w:qFormat/>
    <w:rsid w:val="006162B5"/>
    <w:rPr>
      <w:sz w:val="28"/>
      <w:szCs w:val="28"/>
    </w:rPr>
  </w:style>
  <w:style w:type="paragraph" w:styleId="ListParagraph">
    <w:name w:val="List Paragraph"/>
    <w:basedOn w:val="Normal"/>
    <w:uiPriority w:val="34"/>
    <w:qFormat/>
    <w:rsid w:val="00F6200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242</Words>
  <Characters>138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7</cp:revision>
  <dcterms:created xsi:type="dcterms:W3CDTF">2020-02-19T12:52:00Z</dcterms:created>
  <dcterms:modified xsi:type="dcterms:W3CDTF">2020-02-21T12:20:00Z</dcterms:modified>
</cp:coreProperties>
</file>